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D5DCE4" w:themeColor="text2" w:themeTint="33"/>
  <w:body>
    <w:p w14:paraId="3C703EDE" w14:textId="249E8742" w:rsidR="007A1FA3" w:rsidRDefault="007A1FA3" w:rsidP="00E541E1">
      <w:pPr>
        <w:pStyle w:val="X3010"/>
        <w:rPr>
          <w:rFonts w:asciiTheme="minorHAnsi" w:hAnsiTheme="minorHAnsi" w:cstheme="minorHAnsi"/>
          <w:sz w:val="28"/>
          <w:szCs w:val="28"/>
          <w:lang w:val="es-CR"/>
        </w:rPr>
      </w:pPr>
      <w:r>
        <w:rPr>
          <w:rFonts w:asciiTheme="minorHAnsi" w:hAnsiTheme="minorHAnsi" w:cstheme="minorHAnsi"/>
          <w:sz w:val="28"/>
          <w:szCs w:val="28"/>
          <w:lang w:val="es-CR"/>
        </w:rPr>
        <w:t>XS3010 Demografía aplicada</w:t>
      </w:r>
    </w:p>
    <w:p w14:paraId="70B7B4F5" w14:textId="3CF34635" w:rsidR="007A1FA3" w:rsidRDefault="007A1FA3" w:rsidP="007A1FA3">
      <w:pPr>
        <w:pStyle w:val="X3010"/>
        <w:rPr>
          <w:lang w:val="es-CR"/>
        </w:rPr>
      </w:pPr>
      <w:r>
        <w:rPr>
          <w:lang w:val="es-CR"/>
        </w:rPr>
        <w:t>Práctica</w:t>
      </w:r>
      <w:r w:rsidR="00D10AF8">
        <w:rPr>
          <w:lang w:val="es-CR"/>
        </w:rPr>
        <w:t xml:space="preserve"> </w:t>
      </w:r>
      <w:r w:rsidR="00EB4C3A">
        <w:rPr>
          <w:lang w:val="es-CR"/>
        </w:rPr>
        <w:t>1</w:t>
      </w:r>
      <w:r w:rsidR="000D6376">
        <w:rPr>
          <w:lang w:val="es-CR"/>
        </w:rPr>
        <w:t>4 repaso de la materia del curso</w:t>
      </w:r>
    </w:p>
    <w:p w14:paraId="295CF6DF" w14:textId="77777777" w:rsidR="007E0DD9" w:rsidRDefault="007E0DD9" w:rsidP="007E0DD9">
      <w:pPr>
        <w:rPr>
          <w:lang w:val="es-CR"/>
        </w:rPr>
      </w:pPr>
    </w:p>
    <w:p w14:paraId="4C770F07" w14:textId="21ACC360" w:rsidR="00B80297" w:rsidRDefault="00744F49" w:rsidP="007B40D7">
      <w:pPr>
        <w:rPr>
          <w:lang w:val="es-CR"/>
        </w:rPr>
      </w:pPr>
      <w:r>
        <w:rPr>
          <w:lang w:val="es-CR"/>
        </w:rPr>
        <w:t xml:space="preserve">1. </w:t>
      </w:r>
      <w:r w:rsidR="007B40D7">
        <w:rPr>
          <w:lang w:val="es-CR"/>
        </w:rPr>
        <w:t>Interprete los siguientes indicadores:</w:t>
      </w:r>
    </w:p>
    <w:p w14:paraId="7BCFF7C3" w14:textId="7460F563" w:rsidR="007B40D7" w:rsidRDefault="007B40D7" w:rsidP="007B40D7">
      <w:pPr>
        <w:rPr>
          <w:lang w:val="es-CR"/>
        </w:rPr>
      </w:pPr>
    </w:p>
    <w:p w14:paraId="46B2D96A" w14:textId="564B9A7D" w:rsidR="007B40D7" w:rsidRDefault="007B40D7" w:rsidP="007B40D7">
      <w:pPr>
        <w:rPr>
          <w:lang w:val="es-CR"/>
        </w:rPr>
      </w:pPr>
    </w:p>
    <w:p w14:paraId="2D72853A" w14:textId="13E4F8E6" w:rsidR="007B40D7" w:rsidRDefault="007B40D7" w:rsidP="007B40D7">
      <w:pPr>
        <w:rPr>
          <w:lang w:val="es-CR"/>
        </w:rPr>
      </w:pPr>
      <w:r w:rsidRPr="00681713">
        <w:rPr>
          <w:position w:val="-30"/>
          <w:lang w:val="es-CR"/>
        </w:rPr>
        <w:object w:dxaOrig="760" w:dyaOrig="680" w14:anchorId="064B30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70.5pt;height:62.25pt" o:ole="">
            <v:imagedata r:id="rId7" o:title=""/>
          </v:shape>
          <o:OLEObject Type="Embed" ProgID="Equation.DSMT4" ShapeID="_x0000_i1027" DrawAspect="Content" ObjectID="_1750084544" r:id="rId8"/>
        </w:object>
      </w:r>
    </w:p>
    <w:p w14:paraId="522D3DDC" w14:textId="2CAB0481" w:rsidR="007B40D7" w:rsidRDefault="007B40D7" w:rsidP="007B40D7">
      <w:pPr>
        <w:rPr>
          <w:lang w:val="es-CR"/>
        </w:rPr>
      </w:pPr>
    </w:p>
    <w:p w14:paraId="37D88BB3" w14:textId="55A49AC7" w:rsidR="007B40D7" w:rsidRDefault="007B40D7" w:rsidP="007B40D7">
      <w:pPr>
        <w:rPr>
          <w:lang w:val="es-CR"/>
        </w:rPr>
      </w:pPr>
      <w:r w:rsidRPr="00681713">
        <w:rPr>
          <w:position w:val="-30"/>
          <w:lang w:val="es-CR"/>
        </w:rPr>
        <w:object w:dxaOrig="600" w:dyaOrig="680" w14:anchorId="2EF2D7D3">
          <v:shape id="_x0000_i1031" type="#_x0000_t75" style="width:57pt;height:63.75pt" o:ole="">
            <v:imagedata r:id="rId9" o:title=""/>
          </v:shape>
          <o:OLEObject Type="Embed" ProgID="Equation.DSMT4" ShapeID="_x0000_i1031" DrawAspect="Content" ObjectID="_1750084545" r:id="rId10"/>
        </w:object>
      </w:r>
    </w:p>
    <w:p w14:paraId="19EDD314" w14:textId="53C76A60" w:rsidR="007B40D7" w:rsidRDefault="007B40D7" w:rsidP="007B40D7">
      <w:pPr>
        <w:rPr>
          <w:lang w:val="es-CR"/>
        </w:rPr>
      </w:pPr>
    </w:p>
    <w:p w14:paraId="2448C2FD" w14:textId="26D2B91C" w:rsidR="007B40D7" w:rsidRDefault="007B40D7" w:rsidP="007B40D7">
      <w:pPr>
        <w:rPr>
          <w:lang w:val="es-CR"/>
        </w:rPr>
      </w:pPr>
    </w:p>
    <w:p w14:paraId="7D142176" w14:textId="02B36BAD" w:rsidR="007B40D7" w:rsidRDefault="007B40D7" w:rsidP="007B40D7">
      <w:pPr>
        <w:rPr>
          <w:lang w:val="es-CR"/>
        </w:rPr>
      </w:pPr>
      <w:r>
        <w:rPr>
          <w:lang w:val="es-CR"/>
        </w:rPr>
        <w:t>2. Escriba la notación del siguiente indicador:</w:t>
      </w:r>
    </w:p>
    <w:p w14:paraId="38368911" w14:textId="1F351404" w:rsidR="007B40D7" w:rsidRDefault="007B40D7" w:rsidP="007B40D7">
      <w:pPr>
        <w:rPr>
          <w:lang w:val="es-CR"/>
        </w:rPr>
      </w:pPr>
    </w:p>
    <w:p w14:paraId="524DA8D5" w14:textId="7C5CDD5B" w:rsidR="007B40D7" w:rsidRDefault="007B40D7" w:rsidP="007B40D7">
      <w:pPr>
        <w:rPr>
          <w:lang w:val="es-CR"/>
        </w:rPr>
      </w:pPr>
      <w:r>
        <w:rPr>
          <w:lang w:val="es-CR"/>
        </w:rPr>
        <w:t>Razón de menores de 5 con respecto a la población femenina en edad reproductiva.</w:t>
      </w:r>
    </w:p>
    <w:p w14:paraId="11A4EBF7" w14:textId="7EFD189A" w:rsidR="007B40D7" w:rsidRDefault="007B40D7" w:rsidP="007B40D7">
      <w:pPr>
        <w:rPr>
          <w:lang w:val="es-CR"/>
        </w:rPr>
      </w:pPr>
    </w:p>
    <w:p w14:paraId="4EA5BCC9" w14:textId="14481B0A" w:rsidR="007B40D7" w:rsidRDefault="007B40D7" w:rsidP="007B40D7">
      <w:pPr>
        <w:rPr>
          <w:lang w:val="es-CR"/>
        </w:rPr>
      </w:pPr>
      <w:r>
        <w:rPr>
          <w:lang w:val="es-CR"/>
        </w:rPr>
        <w:t>En la población estacionaria la proporción de mujeres de 15 a 34 con respecto a la población de mujeres de 15 a 49 años.</w:t>
      </w:r>
    </w:p>
    <w:p w14:paraId="2D4219CA" w14:textId="5BE414FA" w:rsidR="007B40D7" w:rsidRDefault="007B40D7" w:rsidP="007B40D7">
      <w:pPr>
        <w:rPr>
          <w:lang w:val="es-CR"/>
        </w:rPr>
      </w:pPr>
    </w:p>
    <w:p w14:paraId="30D46D71" w14:textId="77777777" w:rsidR="007B40D7" w:rsidRDefault="007B40D7" w:rsidP="007B40D7">
      <w:pPr>
        <w:rPr>
          <w:lang w:val="es-CR"/>
        </w:rPr>
      </w:pPr>
      <w:r>
        <w:rPr>
          <w:lang w:val="es-CR"/>
        </w:rPr>
        <w:t xml:space="preserve">3. </w:t>
      </w:r>
      <w:r w:rsidRPr="001A6DCD">
        <w:rPr>
          <w:lang w:val="es-CR"/>
        </w:rPr>
        <w:t xml:space="preserve">Con la información de la población de 15 a 24 años enumerada en el cantón de </w:t>
      </w:r>
      <w:proofErr w:type="spellStart"/>
      <w:r w:rsidRPr="001A6DCD">
        <w:rPr>
          <w:lang w:val="es-CR"/>
        </w:rPr>
        <w:t>Sarapiqui</w:t>
      </w:r>
      <w:proofErr w:type="spellEnd"/>
      <w:r w:rsidRPr="001A6DCD">
        <w:rPr>
          <w:lang w:val="es-CR"/>
        </w:rPr>
        <w:t xml:space="preserve"> en el censo de 1984, evalúe las siguientes afirmaciones: a) Sarapiquí pareciera ser una zona de alta inmigración masculina y b) a </w:t>
      </w:r>
      <w:proofErr w:type="spellStart"/>
      <w:r w:rsidRPr="001A6DCD">
        <w:rPr>
          <w:lang w:val="es-CR"/>
        </w:rPr>
        <w:t>Sarapiqui</w:t>
      </w:r>
      <w:proofErr w:type="spellEnd"/>
      <w:r w:rsidRPr="001A6DCD">
        <w:rPr>
          <w:lang w:val="es-CR"/>
        </w:rPr>
        <w:t xml:space="preserve"> llegan muchos hombres de 18 años. Muestre los cálculos y especifique las conclusiones. </w:t>
      </w:r>
    </w:p>
    <w:p w14:paraId="5D18EED6" w14:textId="77777777" w:rsidR="007B40D7" w:rsidRDefault="007B40D7" w:rsidP="007B40D7">
      <w:pPr>
        <w:rPr>
          <w:lang w:val="es-CR"/>
        </w:rPr>
      </w:pPr>
    </w:p>
    <w:p w14:paraId="5805964E" w14:textId="60775586" w:rsidR="007B40D7" w:rsidRDefault="007B40D7" w:rsidP="007B40D7">
      <w:pPr>
        <w:rPr>
          <w:lang w:val="es-CR"/>
        </w:rPr>
      </w:pPr>
      <w:r>
        <w:rPr>
          <w:lang w:val="es-CR"/>
        </w:rPr>
        <w:t xml:space="preserve"> </w:t>
      </w:r>
    </w:p>
    <w:p w14:paraId="72F5F953" w14:textId="6B51D8A2" w:rsidR="007B40D7" w:rsidRDefault="009312F0" w:rsidP="007B40D7">
      <w:pPr>
        <w:rPr>
          <w:lang w:val="es-CR"/>
        </w:rPr>
      </w:pPr>
      <w:r>
        <w:rPr>
          <w:lang w:val="es-CR"/>
        </w:rPr>
        <w:object w:dxaOrig="8337" w:dyaOrig="4495" w14:anchorId="40C89D93">
          <v:shape id="_x0000_i1033" type="#_x0000_t75" style="width:417pt;height:225pt" o:ole="">
            <v:imagedata r:id="rId11" o:title=""/>
          </v:shape>
          <o:OLEObject Type="Embed" ProgID="Excel.Sheet.12" ShapeID="_x0000_i1033" DrawAspect="Content" ObjectID="_1750084546" r:id="rId12"/>
        </w:object>
      </w:r>
    </w:p>
    <w:p w14:paraId="58A39735" w14:textId="39EA1D9A" w:rsidR="007B40D7" w:rsidRDefault="007B40D7" w:rsidP="007B40D7">
      <w:pPr>
        <w:rPr>
          <w:lang w:val="es-CR"/>
        </w:rPr>
      </w:pPr>
    </w:p>
    <w:p w14:paraId="657E7BE1" w14:textId="77777777" w:rsidR="003824A3" w:rsidRDefault="003824A3" w:rsidP="007B40D7">
      <w:pPr>
        <w:rPr>
          <w:lang w:val="es-CR"/>
        </w:rPr>
      </w:pPr>
    </w:p>
    <w:p w14:paraId="10DA8AD1" w14:textId="77777777" w:rsidR="007B40D7" w:rsidRDefault="007B40D7" w:rsidP="007B40D7">
      <w:pPr>
        <w:rPr>
          <w:lang w:val="es-CR"/>
        </w:rPr>
      </w:pPr>
    </w:p>
    <w:p w14:paraId="702110A0" w14:textId="280E0C9A" w:rsidR="007B40D7" w:rsidRDefault="003824A3" w:rsidP="007B40D7">
      <w:pPr>
        <w:rPr>
          <w:lang w:val="es-CR"/>
        </w:rPr>
      </w:pPr>
      <w:r>
        <w:rPr>
          <w:lang w:val="es-CR"/>
        </w:rPr>
        <w:t>4. Con la siguiente información compara la mortalidad de las dos poblaciones.</w:t>
      </w:r>
    </w:p>
    <w:p w14:paraId="3E06388D" w14:textId="0FB45371" w:rsidR="003824A3" w:rsidRDefault="003824A3" w:rsidP="007B40D7">
      <w:pPr>
        <w:rPr>
          <w:lang w:val="es-CR"/>
        </w:rPr>
      </w:pPr>
    </w:p>
    <w:tbl>
      <w:tblPr>
        <w:tblW w:w="6960" w:type="dxa"/>
        <w:tblInd w:w="-5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200"/>
        <w:gridCol w:w="2400"/>
        <w:gridCol w:w="688"/>
        <w:gridCol w:w="2400"/>
        <w:gridCol w:w="1204"/>
      </w:tblGrid>
      <w:tr w:rsidR="003824A3" w:rsidRPr="003824A3" w14:paraId="22DCC95C" w14:textId="77777777" w:rsidTr="003824A3">
        <w:trPr>
          <w:trHeight w:val="300"/>
        </w:trPr>
        <w:tc>
          <w:tcPr>
            <w:tcW w:w="12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0F6AD7E" w14:textId="77777777" w:rsidR="003824A3" w:rsidRPr="003824A3" w:rsidRDefault="003824A3" w:rsidP="003824A3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824A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Grupos de edad</w:t>
            </w:r>
          </w:p>
        </w:tc>
        <w:tc>
          <w:tcPr>
            <w:tcW w:w="288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6A69FA" w14:textId="77777777" w:rsidR="003824A3" w:rsidRPr="003824A3" w:rsidRDefault="003824A3" w:rsidP="003824A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3824A3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Población A</w:t>
            </w:r>
          </w:p>
        </w:tc>
        <w:tc>
          <w:tcPr>
            <w:tcW w:w="288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70864C" w14:textId="77777777" w:rsidR="003824A3" w:rsidRPr="003824A3" w:rsidRDefault="003824A3" w:rsidP="003824A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3824A3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Población B</w:t>
            </w:r>
          </w:p>
        </w:tc>
      </w:tr>
      <w:tr w:rsidR="003824A3" w:rsidRPr="003824A3" w14:paraId="4790F033" w14:textId="77777777" w:rsidTr="003824A3">
        <w:trPr>
          <w:trHeight w:val="1860"/>
        </w:trPr>
        <w:tc>
          <w:tcPr>
            <w:tcW w:w="12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25874C" w14:textId="77777777" w:rsidR="003824A3" w:rsidRPr="003824A3" w:rsidRDefault="003824A3" w:rsidP="003824A3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</w:p>
        </w:tc>
        <w:tc>
          <w:tcPr>
            <w:tcW w:w="2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9C41CEA" w14:textId="77777777" w:rsidR="003824A3" w:rsidRPr="003824A3" w:rsidRDefault="003824A3" w:rsidP="003824A3">
            <w:pPr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3824A3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Porcentaje de la población en cada grupo de edad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962097" w14:textId="77777777" w:rsidR="003824A3" w:rsidRPr="003824A3" w:rsidRDefault="003824A3" w:rsidP="003824A3">
            <w:pPr>
              <w:jc w:val="center"/>
              <w:rPr>
                <w:rFonts w:ascii="Calibri" w:hAnsi="Calibri" w:cs="Calibri"/>
                <w:color w:val="000000"/>
                <w:sz w:val="32"/>
                <w:szCs w:val="32"/>
                <w:lang w:val="es-CR" w:eastAsia="es-CR"/>
              </w:rPr>
            </w:pPr>
            <w:proofErr w:type="spellStart"/>
            <w:r w:rsidRPr="003824A3">
              <w:rPr>
                <w:rFonts w:ascii="Calibri" w:hAnsi="Calibri" w:cs="Calibri"/>
                <w:color w:val="000000"/>
                <w:sz w:val="32"/>
                <w:szCs w:val="32"/>
                <w:vertAlign w:val="subscript"/>
                <w:lang w:val="es-CR" w:eastAsia="es-CR"/>
              </w:rPr>
              <w:t>n</w:t>
            </w:r>
            <w:r w:rsidRPr="003824A3">
              <w:rPr>
                <w:rFonts w:ascii="Calibri" w:hAnsi="Calibri" w:cs="Calibri"/>
                <w:color w:val="000000"/>
                <w:sz w:val="32"/>
                <w:szCs w:val="32"/>
                <w:lang w:val="es-CR" w:eastAsia="es-CR"/>
              </w:rPr>
              <w:t>M</w:t>
            </w:r>
            <w:r w:rsidRPr="003824A3">
              <w:rPr>
                <w:rFonts w:ascii="Calibri" w:hAnsi="Calibri" w:cs="Calibri"/>
                <w:color w:val="000000"/>
                <w:sz w:val="32"/>
                <w:szCs w:val="32"/>
                <w:vertAlign w:val="subscript"/>
                <w:lang w:val="es-CR" w:eastAsia="es-CR"/>
              </w:rPr>
              <w:t>x</w:t>
            </w:r>
            <w:proofErr w:type="spellEnd"/>
          </w:p>
        </w:tc>
        <w:tc>
          <w:tcPr>
            <w:tcW w:w="2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16D03B2" w14:textId="77777777" w:rsidR="003824A3" w:rsidRPr="003824A3" w:rsidRDefault="003824A3" w:rsidP="003824A3">
            <w:pPr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3824A3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 xml:space="preserve"> población en cada grupo de edad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337809" w14:textId="77777777" w:rsidR="003824A3" w:rsidRPr="003824A3" w:rsidRDefault="003824A3" w:rsidP="003824A3">
            <w:pPr>
              <w:jc w:val="center"/>
              <w:rPr>
                <w:rFonts w:ascii="Calibri" w:hAnsi="Calibri" w:cs="Calibri"/>
                <w:color w:val="000000"/>
                <w:sz w:val="32"/>
                <w:szCs w:val="32"/>
                <w:lang w:val="es-CR" w:eastAsia="es-CR"/>
              </w:rPr>
            </w:pPr>
            <w:r w:rsidRPr="003824A3">
              <w:rPr>
                <w:rFonts w:ascii="Calibri" w:hAnsi="Calibri" w:cs="Calibri"/>
                <w:color w:val="000000"/>
                <w:sz w:val="32"/>
                <w:szCs w:val="32"/>
                <w:vertAlign w:val="subscript"/>
                <w:lang w:val="es-CR" w:eastAsia="es-CR"/>
              </w:rPr>
              <w:t>Defunciones</w:t>
            </w:r>
          </w:p>
        </w:tc>
      </w:tr>
      <w:tr w:rsidR="003824A3" w:rsidRPr="003824A3" w14:paraId="3175B040" w14:textId="77777777" w:rsidTr="003824A3">
        <w:trPr>
          <w:trHeight w:val="315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5BA2FB" w14:textId="77777777" w:rsidR="003824A3" w:rsidRPr="003824A3" w:rsidRDefault="003824A3" w:rsidP="003824A3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824A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 xml:space="preserve"> 0 - 4</w:t>
            </w:r>
          </w:p>
        </w:tc>
        <w:tc>
          <w:tcPr>
            <w:tcW w:w="2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88317A" w14:textId="77777777" w:rsidR="003824A3" w:rsidRPr="003824A3" w:rsidRDefault="003824A3" w:rsidP="003824A3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824A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8.3333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DEFB4C" w14:textId="77777777" w:rsidR="003824A3" w:rsidRPr="003824A3" w:rsidRDefault="003824A3" w:rsidP="003824A3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824A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0.100</w:t>
            </w:r>
          </w:p>
        </w:tc>
        <w:tc>
          <w:tcPr>
            <w:tcW w:w="2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5B749E" w14:textId="77777777" w:rsidR="003824A3" w:rsidRPr="003824A3" w:rsidRDefault="003824A3" w:rsidP="003824A3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824A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500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959B5B" w14:textId="77777777" w:rsidR="003824A3" w:rsidRPr="003824A3" w:rsidRDefault="003824A3" w:rsidP="003824A3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824A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20</w:t>
            </w:r>
          </w:p>
        </w:tc>
      </w:tr>
      <w:tr w:rsidR="003824A3" w:rsidRPr="003824A3" w14:paraId="0393D8B7" w14:textId="77777777" w:rsidTr="003824A3">
        <w:trPr>
          <w:trHeight w:val="315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F757F4" w14:textId="77777777" w:rsidR="003824A3" w:rsidRPr="003824A3" w:rsidRDefault="003824A3" w:rsidP="003824A3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824A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 xml:space="preserve"> 5 - 39</w:t>
            </w:r>
          </w:p>
        </w:tc>
        <w:tc>
          <w:tcPr>
            <w:tcW w:w="2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F5D0CE" w14:textId="77777777" w:rsidR="003824A3" w:rsidRPr="003824A3" w:rsidRDefault="003824A3" w:rsidP="003824A3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824A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66.6667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584C45" w14:textId="77777777" w:rsidR="003824A3" w:rsidRPr="003824A3" w:rsidRDefault="003824A3" w:rsidP="003824A3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824A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0.005</w:t>
            </w:r>
          </w:p>
        </w:tc>
        <w:tc>
          <w:tcPr>
            <w:tcW w:w="2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72E050" w14:textId="77777777" w:rsidR="003824A3" w:rsidRPr="003824A3" w:rsidRDefault="003824A3" w:rsidP="003824A3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824A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000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143075" w14:textId="77777777" w:rsidR="003824A3" w:rsidRPr="003824A3" w:rsidRDefault="003824A3" w:rsidP="003824A3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824A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0</w:t>
            </w:r>
          </w:p>
        </w:tc>
      </w:tr>
      <w:tr w:rsidR="003824A3" w:rsidRPr="003824A3" w14:paraId="65C5E00B" w14:textId="77777777" w:rsidTr="003824A3">
        <w:trPr>
          <w:trHeight w:val="315"/>
        </w:trPr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9EDA0A6" w14:textId="77777777" w:rsidR="003824A3" w:rsidRPr="003824A3" w:rsidRDefault="003824A3" w:rsidP="003824A3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824A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0+</w:t>
            </w:r>
          </w:p>
        </w:tc>
        <w:tc>
          <w:tcPr>
            <w:tcW w:w="2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C38D4AD" w14:textId="77777777" w:rsidR="003824A3" w:rsidRPr="003824A3" w:rsidRDefault="003824A3" w:rsidP="003824A3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824A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5.0000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B43B88D" w14:textId="77777777" w:rsidR="003824A3" w:rsidRPr="003824A3" w:rsidRDefault="003824A3" w:rsidP="003824A3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824A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0.040</w:t>
            </w:r>
          </w:p>
        </w:tc>
        <w:tc>
          <w:tcPr>
            <w:tcW w:w="2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00BF2E7" w14:textId="77777777" w:rsidR="003824A3" w:rsidRPr="003824A3" w:rsidRDefault="003824A3" w:rsidP="003824A3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824A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500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5728786" w14:textId="77777777" w:rsidR="003824A3" w:rsidRPr="003824A3" w:rsidRDefault="003824A3" w:rsidP="003824A3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824A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0</w:t>
            </w:r>
          </w:p>
        </w:tc>
      </w:tr>
    </w:tbl>
    <w:p w14:paraId="13F1BDD7" w14:textId="7330E0F5" w:rsidR="003824A3" w:rsidRDefault="003824A3" w:rsidP="007B40D7">
      <w:pPr>
        <w:rPr>
          <w:lang w:val="es-CR"/>
        </w:rPr>
      </w:pPr>
    </w:p>
    <w:p w14:paraId="3533047A" w14:textId="77777777" w:rsidR="003824A3" w:rsidRDefault="003824A3" w:rsidP="007B40D7">
      <w:pPr>
        <w:rPr>
          <w:lang w:val="es-CR"/>
        </w:rPr>
      </w:pPr>
    </w:p>
    <w:p w14:paraId="4CCE4EAB" w14:textId="31D41F93" w:rsidR="007B40D7" w:rsidRDefault="00643DA7" w:rsidP="007B40D7">
      <w:pPr>
        <w:rPr>
          <w:lang w:val="es-CR"/>
        </w:rPr>
      </w:pPr>
      <w:r>
        <w:rPr>
          <w:lang w:val="es-CR"/>
        </w:rPr>
        <w:t xml:space="preserve">5. En un estanque de 500 peces, se extraen 20% el primer mes, de los restantes el segundo mes se extraen 45%, de los que quedan el tercer mes se extraen la mitad, de los que quedaron, el cuarto mes se extraen 10%, y de los que quedan el quinto mes se extraen 15%. En promedio ¿cuánto tiempo están en el estanque los que quedan después del primer mes? </w:t>
      </w:r>
    </w:p>
    <w:p w14:paraId="31CC13FC" w14:textId="7D276C41" w:rsidR="00643DA7" w:rsidRDefault="00643DA7" w:rsidP="007B40D7">
      <w:pPr>
        <w:rPr>
          <w:lang w:val="es-CR"/>
        </w:rPr>
      </w:pPr>
    </w:p>
    <w:p w14:paraId="6C710547" w14:textId="2BE6010D" w:rsidR="00643DA7" w:rsidRDefault="00643DA7" w:rsidP="007B40D7">
      <w:pPr>
        <w:rPr>
          <w:lang w:val="es-CR"/>
        </w:rPr>
      </w:pPr>
      <w:r>
        <w:rPr>
          <w:lang w:val="es-CR"/>
        </w:rPr>
        <w:lastRenderedPageBreak/>
        <w:t xml:space="preserve">6. Con la siguiente información, calcule la tasa global de fecundidad y la tasa neta de reproducción. </w:t>
      </w:r>
    </w:p>
    <w:p w14:paraId="31C314F5" w14:textId="2407CE8D" w:rsidR="00643DA7" w:rsidRDefault="00643DA7" w:rsidP="007B40D7">
      <w:pPr>
        <w:rPr>
          <w:lang w:val="es-CR"/>
        </w:rPr>
      </w:pPr>
    </w:p>
    <w:tbl>
      <w:tblPr>
        <w:tblW w:w="362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00"/>
        <w:gridCol w:w="480"/>
        <w:gridCol w:w="1040"/>
        <w:gridCol w:w="1200"/>
      </w:tblGrid>
      <w:tr w:rsidR="00643DA7" w:rsidRPr="00643DA7" w14:paraId="396104E9" w14:textId="77777777" w:rsidTr="00643DA7">
        <w:trPr>
          <w:trHeight w:val="615"/>
        </w:trPr>
        <w:tc>
          <w:tcPr>
            <w:tcW w:w="138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7B558EFA" w14:textId="77777777" w:rsidR="00643DA7" w:rsidRPr="00643DA7" w:rsidRDefault="00643DA7" w:rsidP="00643DA7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643DA7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Edad de la madre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5B0336" w14:textId="77777777" w:rsidR="00643DA7" w:rsidRPr="00643DA7" w:rsidRDefault="00643DA7" w:rsidP="00643DA7">
            <w:pPr>
              <w:jc w:val="center"/>
              <w:rPr>
                <w:rFonts w:ascii="Calibri" w:hAnsi="Calibri" w:cs="Calibri"/>
                <w:color w:val="000000"/>
                <w:sz w:val="32"/>
                <w:szCs w:val="32"/>
                <w:lang w:val="es-CR" w:eastAsia="es-CR"/>
              </w:rPr>
            </w:pPr>
            <w:proofErr w:type="spellStart"/>
            <w:r w:rsidRPr="00643DA7">
              <w:rPr>
                <w:rFonts w:ascii="Calibri" w:hAnsi="Calibri" w:cs="Calibri"/>
                <w:color w:val="000000"/>
                <w:sz w:val="32"/>
                <w:szCs w:val="32"/>
                <w:vertAlign w:val="subscript"/>
                <w:lang w:val="es-CR" w:eastAsia="es-CR"/>
              </w:rPr>
              <w:t>n</w:t>
            </w:r>
            <w:r w:rsidRPr="00643DA7">
              <w:rPr>
                <w:rFonts w:ascii="Calibri" w:hAnsi="Calibri" w:cs="Calibri"/>
                <w:color w:val="000000"/>
                <w:sz w:val="32"/>
                <w:szCs w:val="32"/>
                <w:lang w:val="es-CR" w:eastAsia="es-CR"/>
              </w:rPr>
              <w:t>f</w:t>
            </w:r>
            <w:r w:rsidRPr="00643DA7">
              <w:rPr>
                <w:rFonts w:ascii="Calibri" w:hAnsi="Calibri" w:cs="Calibri"/>
                <w:color w:val="000000"/>
                <w:sz w:val="32"/>
                <w:szCs w:val="32"/>
                <w:vertAlign w:val="subscript"/>
                <w:lang w:val="es-CR" w:eastAsia="es-CR"/>
              </w:rPr>
              <w:t>x</w:t>
            </w:r>
            <w:proofErr w:type="spellEnd"/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96E1CA" w14:textId="77777777" w:rsidR="00643DA7" w:rsidRPr="00643DA7" w:rsidRDefault="00643DA7" w:rsidP="00643DA7">
            <w:pPr>
              <w:jc w:val="center"/>
              <w:rPr>
                <w:rFonts w:ascii="Calibri" w:hAnsi="Calibri" w:cs="Calibri"/>
                <w:color w:val="000000"/>
                <w:sz w:val="32"/>
                <w:szCs w:val="32"/>
                <w:lang w:val="es-CR" w:eastAsia="es-CR"/>
              </w:rPr>
            </w:pPr>
            <w:proofErr w:type="spellStart"/>
            <w:r w:rsidRPr="00643DA7">
              <w:rPr>
                <w:rFonts w:ascii="Calibri" w:hAnsi="Calibri" w:cs="Calibri"/>
                <w:color w:val="000000"/>
                <w:sz w:val="32"/>
                <w:szCs w:val="32"/>
                <w:vertAlign w:val="subscript"/>
                <w:lang w:val="es-CR" w:eastAsia="es-CR"/>
              </w:rPr>
              <w:t>n</w:t>
            </w:r>
            <w:r w:rsidRPr="00643DA7">
              <w:rPr>
                <w:rFonts w:ascii="Calibri" w:hAnsi="Calibri" w:cs="Calibri"/>
                <w:color w:val="000000"/>
                <w:sz w:val="32"/>
                <w:szCs w:val="32"/>
                <w:lang w:val="es-CR" w:eastAsia="es-CR"/>
              </w:rPr>
              <w:t>L</w:t>
            </w:r>
            <w:r w:rsidRPr="00643DA7">
              <w:rPr>
                <w:rFonts w:ascii="Calibri" w:hAnsi="Calibri" w:cs="Calibri"/>
                <w:color w:val="000000"/>
                <w:sz w:val="32"/>
                <w:szCs w:val="32"/>
                <w:vertAlign w:val="subscript"/>
                <w:lang w:val="es-CR" w:eastAsia="es-CR"/>
              </w:rPr>
              <w:t>x</w:t>
            </w:r>
            <w:proofErr w:type="spellEnd"/>
          </w:p>
        </w:tc>
      </w:tr>
      <w:tr w:rsidR="00643DA7" w:rsidRPr="00643DA7" w14:paraId="56679BF8" w14:textId="77777777" w:rsidTr="00643DA7">
        <w:trPr>
          <w:trHeight w:val="300"/>
        </w:trPr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062227" w14:textId="77777777" w:rsidR="00643DA7" w:rsidRPr="00643DA7" w:rsidRDefault="00643DA7" w:rsidP="00643DA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643DA7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20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592542" w14:textId="77777777" w:rsidR="00643DA7" w:rsidRPr="00643DA7" w:rsidRDefault="00643DA7" w:rsidP="00643DA7">
            <w:pPr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643DA7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-24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F72ED1" w14:textId="77777777" w:rsidR="00643DA7" w:rsidRPr="00643DA7" w:rsidRDefault="00643DA7" w:rsidP="00643DA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643DA7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0.2069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CBD998" w14:textId="77777777" w:rsidR="00643DA7" w:rsidRPr="00643DA7" w:rsidRDefault="00643DA7" w:rsidP="00643DA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643DA7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473364</w:t>
            </w:r>
          </w:p>
        </w:tc>
      </w:tr>
      <w:tr w:rsidR="00643DA7" w:rsidRPr="00643DA7" w14:paraId="03CA5AEC" w14:textId="77777777" w:rsidTr="00643DA7">
        <w:trPr>
          <w:trHeight w:val="300"/>
        </w:trPr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D76DC1" w14:textId="77777777" w:rsidR="00643DA7" w:rsidRPr="00643DA7" w:rsidRDefault="00643DA7" w:rsidP="00643DA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643DA7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25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9A7E32" w14:textId="77777777" w:rsidR="00643DA7" w:rsidRPr="00643DA7" w:rsidRDefault="00643DA7" w:rsidP="00643DA7">
            <w:pPr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643DA7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-29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E83262" w14:textId="77777777" w:rsidR="00643DA7" w:rsidRPr="00643DA7" w:rsidRDefault="00643DA7" w:rsidP="00643DA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643DA7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0.1775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E1BADC" w14:textId="77777777" w:rsidR="00643DA7" w:rsidRPr="00643DA7" w:rsidRDefault="00643DA7" w:rsidP="00643DA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643DA7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471252</w:t>
            </w:r>
          </w:p>
        </w:tc>
      </w:tr>
      <w:tr w:rsidR="00643DA7" w:rsidRPr="00643DA7" w14:paraId="7364AD92" w14:textId="77777777" w:rsidTr="00643DA7">
        <w:trPr>
          <w:trHeight w:val="300"/>
        </w:trPr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0ED0C7" w14:textId="77777777" w:rsidR="00643DA7" w:rsidRPr="00643DA7" w:rsidRDefault="00643DA7" w:rsidP="00643DA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643DA7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30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6C08E2" w14:textId="77777777" w:rsidR="00643DA7" w:rsidRPr="00643DA7" w:rsidRDefault="00643DA7" w:rsidP="00643DA7">
            <w:pPr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643DA7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-34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9D8E7B" w14:textId="77777777" w:rsidR="00643DA7" w:rsidRPr="00643DA7" w:rsidRDefault="00643DA7" w:rsidP="00643DA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643DA7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0.1348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6FF05B" w14:textId="77777777" w:rsidR="00643DA7" w:rsidRPr="00643DA7" w:rsidRDefault="00643DA7" w:rsidP="00643DA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643DA7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468858</w:t>
            </w:r>
          </w:p>
        </w:tc>
      </w:tr>
      <w:tr w:rsidR="00643DA7" w:rsidRPr="00643DA7" w14:paraId="08080231" w14:textId="77777777" w:rsidTr="00643DA7">
        <w:trPr>
          <w:trHeight w:val="300"/>
        </w:trPr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63A40F" w14:textId="77777777" w:rsidR="00643DA7" w:rsidRPr="00643DA7" w:rsidRDefault="00643DA7" w:rsidP="00643DA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643DA7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35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99D48E" w14:textId="77777777" w:rsidR="00643DA7" w:rsidRPr="00643DA7" w:rsidRDefault="00643DA7" w:rsidP="00643DA7">
            <w:pPr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643DA7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-39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7BFDDD" w14:textId="77777777" w:rsidR="00643DA7" w:rsidRPr="00643DA7" w:rsidRDefault="00643DA7" w:rsidP="00643DA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643DA7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0.0966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C6DC8E" w14:textId="77777777" w:rsidR="00643DA7" w:rsidRPr="00643DA7" w:rsidRDefault="00643DA7" w:rsidP="00643DA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643DA7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464742</w:t>
            </w:r>
          </w:p>
        </w:tc>
      </w:tr>
      <w:tr w:rsidR="00643DA7" w:rsidRPr="00643DA7" w14:paraId="17D73AF4" w14:textId="77777777" w:rsidTr="00643DA7">
        <w:trPr>
          <w:trHeight w:val="300"/>
        </w:trPr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648B3AB" w14:textId="77777777" w:rsidR="00643DA7" w:rsidRPr="00643DA7" w:rsidRDefault="00643DA7" w:rsidP="00643DA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643DA7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40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2184DC" w14:textId="77777777" w:rsidR="00643DA7" w:rsidRPr="00643DA7" w:rsidRDefault="00643DA7" w:rsidP="00643DA7">
            <w:pPr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643DA7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-44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F2A851" w14:textId="77777777" w:rsidR="00643DA7" w:rsidRPr="00643DA7" w:rsidRDefault="00643DA7" w:rsidP="00643DA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643DA7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0.0441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2FEE57" w14:textId="77777777" w:rsidR="00643DA7" w:rsidRPr="00643DA7" w:rsidRDefault="00643DA7" w:rsidP="00643DA7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643DA7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459164</w:t>
            </w:r>
          </w:p>
        </w:tc>
      </w:tr>
    </w:tbl>
    <w:p w14:paraId="5A8BBF01" w14:textId="36FD50B9" w:rsidR="00643DA7" w:rsidRDefault="00643DA7" w:rsidP="007B40D7">
      <w:pPr>
        <w:rPr>
          <w:lang w:val="es-CR"/>
        </w:rPr>
      </w:pPr>
    </w:p>
    <w:p w14:paraId="2F0E97E2" w14:textId="40F7CF0D" w:rsidR="00643DA7" w:rsidRDefault="00643DA7" w:rsidP="007B40D7">
      <w:pPr>
        <w:rPr>
          <w:b/>
          <w:lang w:val="es-MX"/>
        </w:rPr>
      </w:pPr>
      <w:r>
        <w:rPr>
          <w:lang w:val="es-CR"/>
        </w:rPr>
        <w:t>7.</w:t>
      </w:r>
      <w:r w:rsidR="006530F9" w:rsidRPr="006530F9">
        <w:rPr>
          <w:b/>
          <w:lang w:val="es-MX"/>
        </w:rPr>
        <w:t xml:space="preserve"> </w:t>
      </w:r>
      <w:r w:rsidR="006530F9" w:rsidRPr="006530F9">
        <w:rPr>
          <w:lang w:val="es-MX"/>
        </w:rPr>
        <w:t xml:space="preserve">Utilizando la información del </w:t>
      </w:r>
      <w:r w:rsidR="006530F9">
        <w:rPr>
          <w:lang w:val="es-MX"/>
        </w:rPr>
        <w:t xml:space="preserve">siguiente </w:t>
      </w:r>
      <w:r w:rsidR="006530F9" w:rsidRPr="006530F9">
        <w:rPr>
          <w:lang w:val="es-MX"/>
        </w:rPr>
        <w:t>cuadro calcule la población menor de 15 años por grupos de edad para el año 1993</w:t>
      </w:r>
      <w:r w:rsidR="006530F9" w:rsidRPr="006530F9">
        <w:rPr>
          <w:b/>
          <w:lang w:val="es-MX"/>
        </w:rPr>
        <w:t>.</w:t>
      </w:r>
    </w:p>
    <w:p w14:paraId="7DCF0FBE" w14:textId="0B9BED0E" w:rsidR="006530F9" w:rsidRDefault="006530F9" w:rsidP="007B40D7">
      <w:pPr>
        <w:rPr>
          <w:b/>
          <w:lang w:val="es-MX"/>
        </w:rPr>
      </w:pPr>
    </w:p>
    <w:tbl>
      <w:tblPr>
        <w:tblW w:w="4800" w:type="dxa"/>
        <w:tblInd w:w="-5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200"/>
        <w:gridCol w:w="1200"/>
        <w:gridCol w:w="1200"/>
        <w:gridCol w:w="1200"/>
      </w:tblGrid>
      <w:tr w:rsidR="006530F9" w:rsidRPr="006530F9" w14:paraId="2FE42081" w14:textId="77777777" w:rsidTr="006530F9">
        <w:trPr>
          <w:trHeight w:val="405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3C3884" w14:textId="77777777" w:rsidR="006530F9" w:rsidRPr="006530F9" w:rsidRDefault="006530F9" w:rsidP="006530F9">
            <w:pPr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6530F9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Edad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F5129E4" w14:textId="77777777" w:rsidR="006530F9" w:rsidRPr="006530F9" w:rsidRDefault="006530F9" w:rsidP="006530F9">
            <w:pPr>
              <w:jc w:val="center"/>
              <w:rPr>
                <w:rFonts w:ascii="Calibri" w:hAnsi="Calibri" w:cs="Calibri"/>
                <w:color w:val="000000"/>
                <w:szCs w:val="28"/>
                <w:lang w:val="es-CR" w:eastAsia="es-CR"/>
              </w:rPr>
            </w:pPr>
            <w:proofErr w:type="spellStart"/>
            <w:r w:rsidRPr="006530F9">
              <w:rPr>
                <w:rFonts w:ascii="Calibri" w:hAnsi="Calibri" w:cs="Calibri"/>
                <w:color w:val="000000"/>
                <w:szCs w:val="28"/>
                <w:vertAlign w:val="subscript"/>
                <w:lang w:val="es-CR" w:eastAsia="es-CR"/>
              </w:rPr>
              <w:t>n</w:t>
            </w:r>
            <w:r w:rsidRPr="006530F9">
              <w:rPr>
                <w:rFonts w:ascii="Calibri" w:hAnsi="Calibri" w:cs="Calibri"/>
                <w:color w:val="000000"/>
                <w:szCs w:val="28"/>
                <w:lang w:val="es-CR" w:eastAsia="es-CR"/>
              </w:rPr>
              <w:t>N</w:t>
            </w:r>
            <w:r w:rsidRPr="006530F9">
              <w:rPr>
                <w:rFonts w:ascii="Calibri" w:hAnsi="Calibri" w:cs="Calibri"/>
                <w:color w:val="000000"/>
                <w:szCs w:val="28"/>
                <w:vertAlign w:val="subscript"/>
                <w:lang w:val="es-CR" w:eastAsia="es-CR"/>
              </w:rPr>
              <w:t>x</w:t>
            </w:r>
            <w:proofErr w:type="spellEnd"/>
            <w:r w:rsidRPr="006530F9">
              <w:rPr>
                <w:rFonts w:ascii="Calibri" w:hAnsi="Calibri" w:cs="Calibri"/>
                <w:color w:val="000000"/>
                <w:szCs w:val="28"/>
                <w:lang w:val="es-CR" w:eastAsia="es-CR"/>
              </w:rPr>
              <w:t xml:space="preserve"> 1988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7C11F77" w14:textId="77777777" w:rsidR="006530F9" w:rsidRPr="006530F9" w:rsidRDefault="006530F9" w:rsidP="006530F9">
            <w:pPr>
              <w:jc w:val="center"/>
              <w:rPr>
                <w:rFonts w:ascii="Calibri" w:hAnsi="Calibri" w:cs="Calibri"/>
                <w:color w:val="000000"/>
                <w:szCs w:val="28"/>
                <w:lang w:val="es-CR" w:eastAsia="es-CR"/>
              </w:rPr>
            </w:pPr>
            <w:proofErr w:type="spellStart"/>
            <w:r w:rsidRPr="006530F9">
              <w:rPr>
                <w:rFonts w:ascii="Calibri" w:hAnsi="Calibri" w:cs="Calibri"/>
                <w:color w:val="000000"/>
                <w:szCs w:val="28"/>
                <w:vertAlign w:val="subscript"/>
                <w:lang w:val="es-CR" w:eastAsia="es-CR"/>
              </w:rPr>
              <w:t>n</w:t>
            </w:r>
            <w:r w:rsidRPr="006530F9">
              <w:rPr>
                <w:rFonts w:ascii="Calibri" w:hAnsi="Calibri" w:cs="Calibri"/>
                <w:color w:val="000000"/>
                <w:szCs w:val="28"/>
                <w:lang w:val="es-CR" w:eastAsia="es-CR"/>
              </w:rPr>
              <w:t>L</w:t>
            </w:r>
            <w:r w:rsidRPr="006530F9">
              <w:rPr>
                <w:rFonts w:ascii="Calibri" w:hAnsi="Calibri" w:cs="Calibri"/>
                <w:color w:val="000000"/>
                <w:szCs w:val="28"/>
                <w:vertAlign w:val="subscript"/>
                <w:lang w:val="es-CR" w:eastAsia="es-CR"/>
              </w:rPr>
              <w:t>x</w:t>
            </w:r>
            <w:proofErr w:type="spellEnd"/>
            <w:r w:rsidRPr="006530F9">
              <w:rPr>
                <w:rFonts w:ascii="Calibri" w:hAnsi="Calibri" w:cs="Calibri"/>
                <w:color w:val="000000"/>
                <w:szCs w:val="28"/>
                <w:lang w:val="es-CR" w:eastAsia="es-CR"/>
              </w:rPr>
              <w:t xml:space="preserve"> 1988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6E0FA02" w14:textId="77777777" w:rsidR="006530F9" w:rsidRPr="006530F9" w:rsidRDefault="006530F9" w:rsidP="006530F9">
            <w:pPr>
              <w:jc w:val="center"/>
              <w:rPr>
                <w:rFonts w:ascii="Calibri" w:hAnsi="Calibri" w:cs="Calibri"/>
                <w:color w:val="000000"/>
                <w:szCs w:val="28"/>
                <w:lang w:val="es-CR" w:eastAsia="es-CR"/>
              </w:rPr>
            </w:pPr>
            <w:proofErr w:type="spellStart"/>
            <w:r w:rsidRPr="006530F9">
              <w:rPr>
                <w:rFonts w:ascii="Calibri" w:hAnsi="Calibri" w:cs="Calibri"/>
                <w:color w:val="000000"/>
                <w:szCs w:val="28"/>
                <w:vertAlign w:val="subscript"/>
                <w:lang w:val="es-CR" w:eastAsia="es-CR"/>
              </w:rPr>
              <w:t>n</w:t>
            </w:r>
            <w:r w:rsidRPr="006530F9">
              <w:rPr>
                <w:rFonts w:ascii="Calibri" w:hAnsi="Calibri" w:cs="Calibri"/>
                <w:color w:val="000000"/>
                <w:szCs w:val="28"/>
                <w:lang w:val="es-CR" w:eastAsia="es-CR"/>
              </w:rPr>
              <w:t>f</w:t>
            </w:r>
            <w:r w:rsidRPr="006530F9">
              <w:rPr>
                <w:rFonts w:ascii="Calibri" w:hAnsi="Calibri" w:cs="Calibri"/>
                <w:color w:val="000000"/>
                <w:szCs w:val="28"/>
                <w:vertAlign w:val="subscript"/>
                <w:lang w:val="es-CR" w:eastAsia="es-CR"/>
              </w:rPr>
              <w:t>x</w:t>
            </w:r>
            <w:proofErr w:type="spellEnd"/>
          </w:p>
        </w:tc>
      </w:tr>
      <w:tr w:rsidR="006530F9" w:rsidRPr="006530F9" w14:paraId="1E6ADC61" w14:textId="77777777" w:rsidTr="006530F9">
        <w:trPr>
          <w:trHeight w:val="499"/>
        </w:trPr>
        <w:tc>
          <w:tcPr>
            <w:tcW w:w="1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BFBF6A" w14:textId="77777777" w:rsidR="006530F9" w:rsidRPr="006530F9" w:rsidRDefault="006530F9" w:rsidP="006530F9">
            <w:pPr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6530F9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0 a 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1F3B72" w14:textId="77777777" w:rsidR="006530F9" w:rsidRPr="006530F9" w:rsidRDefault="006530F9" w:rsidP="006530F9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es-CR" w:eastAsia="es-CR"/>
              </w:rPr>
            </w:pPr>
            <w:r w:rsidRPr="006530F9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es-CR" w:eastAsia="es-CR"/>
              </w:rPr>
              <w:t xml:space="preserve"> 191 01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385A81" w14:textId="77777777" w:rsidR="006530F9" w:rsidRPr="006530F9" w:rsidRDefault="006530F9" w:rsidP="006530F9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es-CR" w:eastAsia="es-CR"/>
              </w:rPr>
            </w:pPr>
            <w:r w:rsidRPr="006530F9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es-CR" w:eastAsia="es-CR"/>
              </w:rPr>
              <w:t xml:space="preserve"> 493 299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F4FBC1" w14:textId="77777777" w:rsidR="006530F9" w:rsidRPr="006530F9" w:rsidRDefault="006530F9" w:rsidP="006530F9">
            <w:pPr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6530F9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 </w:t>
            </w:r>
          </w:p>
        </w:tc>
      </w:tr>
      <w:tr w:rsidR="006530F9" w:rsidRPr="006530F9" w14:paraId="41163195" w14:textId="77777777" w:rsidTr="006530F9">
        <w:trPr>
          <w:trHeight w:val="499"/>
        </w:trPr>
        <w:tc>
          <w:tcPr>
            <w:tcW w:w="1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9530BC" w14:textId="77777777" w:rsidR="006530F9" w:rsidRPr="006530F9" w:rsidRDefault="006530F9" w:rsidP="006530F9">
            <w:pPr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6530F9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5 a 9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7B5850" w14:textId="77777777" w:rsidR="006530F9" w:rsidRPr="006530F9" w:rsidRDefault="006530F9" w:rsidP="006530F9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es-CR" w:eastAsia="es-CR"/>
              </w:rPr>
            </w:pPr>
            <w:r w:rsidRPr="006530F9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es-CR" w:eastAsia="es-CR"/>
              </w:rPr>
              <w:t xml:space="preserve"> 169 25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F7E1DC" w14:textId="77777777" w:rsidR="006530F9" w:rsidRPr="006530F9" w:rsidRDefault="006530F9" w:rsidP="006530F9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es-CR" w:eastAsia="es-CR"/>
              </w:rPr>
            </w:pPr>
            <w:r w:rsidRPr="006530F9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es-CR" w:eastAsia="es-CR"/>
              </w:rPr>
              <w:t xml:space="preserve"> 491 98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A084DE" w14:textId="77777777" w:rsidR="006530F9" w:rsidRPr="006530F9" w:rsidRDefault="006530F9" w:rsidP="006530F9">
            <w:pPr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6530F9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 </w:t>
            </w:r>
          </w:p>
        </w:tc>
      </w:tr>
      <w:tr w:rsidR="006530F9" w:rsidRPr="006530F9" w14:paraId="0D5D03A4" w14:textId="77777777" w:rsidTr="006530F9">
        <w:trPr>
          <w:trHeight w:val="499"/>
        </w:trPr>
        <w:tc>
          <w:tcPr>
            <w:tcW w:w="1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790191" w14:textId="77777777" w:rsidR="006530F9" w:rsidRPr="006530F9" w:rsidRDefault="006530F9" w:rsidP="006530F9">
            <w:pPr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6530F9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10 a 1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3DC263" w14:textId="77777777" w:rsidR="006530F9" w:rsidRPr="006530F9" w:rsidRDefault="006530F9" w:rsidP="006530F9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es-CR" w:eastAsia="es-CR"/>
              </w:rPr>
            </w:pPr>
            <w:r w:rsidRPr="006530F9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es-CR" w:eastAsia="es-CR"/>
              </w:rPr>
              <w:t xml:space="preserve"> 143 71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5717F9" w14:textId="77777777" w:rsidR="006530F9" w:rsidRPr="006530F9" w:rsidRDefault="006530F9" w:rsidP="006530F9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es-CR" w:eastAsia="es-CR"/>
              </w:rPr>
            </w:pPr>
            <w:r w:rsidRPr="006530F9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es-CR" w:eastAsia="es-CR"/>
              </w:rPr>
              <w:t xml:space="preserve"> 491 41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3F744A" w14:textId="77777777" w:rsidR="006530F9" w:rsidRPr="006530F9" w:rsidRDefault="006530F9" w:rsidP="006530F9">
            <w:pPr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6530F9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 </w:t>
            </w:r>
          </w:p>
        </w:tc>
      </w:tr>
      <w:tr w:rsidR="006530F9" w:rsidRPr="006530F9" w14:paraId="2B6A699B" w14:textId="77777777" w:rsidTr="006530F9">
        <w:trPr>
          <w:trHeight w:val="499"/>
        </w:trPr>
        <w:tc>
          <w:tcPr>
            <w:tcW w:w="1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616C5D" w14:textId="77777777" w:rsidR="006530F9" w:rsidRPr="006530F9" w:rsidRDefault="006530F9" w:rsidP="006530F9">
            <w:pPr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6530F9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15 a 19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87180E" w14:textId="77777777" w:rsidR="006530F9" w:rsidRPr="006530F9" w:rsidRDefault="006530F9" w:rsidP="006530F9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es-CR" w:eastAsia="es-CR"/>
              </w:rPr>
            </w:pPr>
            <w:r w:rsidRPr="006530F9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es-CR" w:eastAsia="es-CR"/>
              </w:rPr>
              <w:t xml:space="preserve"> 137 809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B2BCFC" w14:textId="77777777" w:rsidR="006530F9" w:rsidRPr="006530F9" w:rsidRDefault="006530F9" w:rsidP="006530F9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es-CR" w:eastAsia="es-CR"/>
              </w:rPr>
            </w:pPr>
            <w:r w:rsidRPr="006530F9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es-CR" w:eastAsia="es-CR"/>
              </w:rPr>
              <w:t xml:space="preserve"> 490 83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08D89A" w14:textId="77777777" w:rsidR="006530F9" w:rsidRPr="006530F9" w:rsidRDefault="006530F9" w:rsidP="006530F9">
            <w:pPr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es-CR" w:eastAsia="es-CR"/>
              </w:rPr>
            </w:pPr>
            <w:r w:rsidRPr="006530F9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es-CR" w:eastAsia="es-CR"/>
              </w:rPr>
              <w:t> </w:t>
            </w:r>
          </w:p>
        </w:tc>
      </w:tr>
      <w:tr w:rsidR="006530F9" w:rsidRPr="006530F9" w14:paraId="55992050" w14:textId="77777777" w:rsidTr="006530F9">
        <w:trPr>
          <w:trHeight w:val="499"/>
        </w:trPr>
        <w:tc>
          <w:tcPr>
            <w:tcW w:w="1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623B19" w14:textId="77777777" w:rsidR="006530F9" w:rsidRPr="006530F9" w:rsidRDefault="006530F9" w:rsidP="006530F9">
            <w:pPr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6530F9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20 a 2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81F51D" w14:textId="77777777" w:rsidR="006530F9" w:rsidRPr="006530F9" w:rsidRDefault="006530F9" w:rsidP="006530F9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es-CR" w:eastAsia="es-CR"/>
              </w:rPr>
            </w:pPr>
            <w:r w:rsidRPr="006530F9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es-CR" w:eastAsia="es-CR"/>
              </w:rPr>
              <w:t xml:space="preserve"> 145 49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A53ADE" w14:textId="77777777" w:rsidR="006530F9" w:rsidRPr="006530F9" w:rsidRDefault="006530F9" w:rsidP="006530F9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es-CR" w:eastAsia="es-CR"/>
              </w:rPr>
            </w:pPr>
            <w:r w:rsidRPr="006530F9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es-CR" w:eastAsia="es-CR"/>
              </w:rPr>
              <w:t xml:space="preserve"> 489 76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D02E9E" w14:textId="77777777" w:rsidR="006530F9" w:rsidRPr="006530F9" w:rsidRDefault="006530F9" w:rsidP="006530F9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es-CR" w:eastAsia="es-CR"/>
              </w:rPr>
            </w:pPr>
            <w:r w:rsidRPr="006530F9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es-CR" w:eastAsia="es-CR"/>
              </w:rPr>
              <w:t>0.1783</w:t>
            </w:r>
          </w:p>
        </w:tc>
      </w:tr>
      <w:tr w:rsidR="006530F9" w:rsidRPr="006530F9" w14:paraId="05BDFA7C" w14:textId="77777777" w:rsidTr="006530F9">
        <w:trPr>
          <w:trHeight w:val="499"/>
        </w:trPr>
        <w:tc>
          <w:tcPr>
            <w:tcW w:w="1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7990C0" w14:textId="77777777" w:rsidR="006530F9" w:rsidRPr="006530F9" w:rsidRDefault="006530F9" w:rsidP="006530F9">
            <w:pPr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6530F9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25 a 29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B300F9" w14:textId="77777777" w:rsidR="006530F9" w:rsidRPr="006530F9" w:rsidRDefault="006530F9" w:rsidP="006530F9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es-CR" w:eastAsia="es-CR"/>
              </w:rPr>
            </w:pPr>
            <w:r w:rsidRPr="006530F9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es-CR" w:eastAsia="es-CR"/>
              </w:rPr>
              <w:t xml:space="preserve"> 135 78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39279A" w14:textId="77777777" w:rsidR="006530F9" w:rsidRPr="006530F9" w:rsidRDefault="006530F9" w:rsidP="006530F9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es-CR" w:eastAsia="es-CR"/>
              </w:rPr>
            </w:pPr>
            <w:r w:rsidRPr="006530F9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es-CR" w:eastAsia="es-CR"/>
              </w:rPr>
              <w:t xml:space="preserve"> 488 62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B0FBF0" w14:textId="77777777" w:rsidR="006530F9" w:rsidRPr="006530F9" w:rsidRDefault="006530F9" w:rsidP="006530F9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es-CR" w:eastAsia="es-CR"/>
              </w:rPr>
            </w:pPr>
            <w:r w:rsidRPr="006530F9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es-CR" w:eastAsia="es-CR"/>
              </w:rPr>
              <w:t>0.1582</w:t>
            </w:r>
          </w:p>
        </w:tc>
      </w:tr>
      <w:tr w:rsidR="006530F9" w:rsidRPr="006530F9" w14:paraId="1479C869" w14:textId="77777777" w:rsidTr="006530F9">
        <w:trPr>
          <w:trHeight w:val="499"/>
        </w:trPr>
        <w:tc>
          <w:tcPr>
            <w:tcW w:w="1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3F27C8" w14:textId="77777777" w:rsidR="006530F9" w:rsidRPr="006530F9" w:rsidRDefault="006530F9" w:rsidP="006530F9">
            <w:pPr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6530F9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30 a 3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E62175" w14:textId="77777777" w:rsidR="006530F9" w:rsidRPr="006530F9" w:rsidRDefault="006530F9" w:rsidP="006530F9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es-CR" w:eastAsia="es-CR"/>
              </w:rPr>
            </w:pPr>
            <w:r w:rsidRPr="006530F9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es-CR" w:eastAsia="es-CR"/>
              </w:rPr>
              <w:t xml:space="preserve"> 113 479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9E84BB" w14:textId="77777777" w:rsidR="006530F9" w:rsidRPr="006530F9" w:rsidRDefault="006530F9" w:rsidP="006530F9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es-CR" w:eastAsia="es-CR"/>
              </w:rPr>
            </w:pPr>
            <w:r w:rsidRPr="006530F9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es-CR" w:eastAsia="es-CR"/>
              </w:rPr>
              <w:t xml:space="preserve"> 486 91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56E41C" w14:textId="77777777" w:rsidR="006530F9" w:rsidRPr="006530F9" w:rsidRDefault="006530F9" w:rsidP="006530F9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es-CR" w:eastAsia="es-CR"/>
              </w:rPr>
            </w:pPr>
            <w:r w:rsidRPr="006530F9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es-CR" w:eastAsia="es-CR"/>
              </w:rPr>
              <w:t>0.1186</w:t>
            </w:r>
          </w:p>
        </w:tc>
      </w:tr>
    </w:tbl>
    <w:p w14:paraId="77E1DD77" w14:textId="77777777" w:rsidR="006530F9" w:rsidRDefault="006530F9" w:rsidP="007B40D7">
      <w:pPr>
        <w:rPr>
          <w:lang w:val="es-CR"/>
        </w:rPr>
      </w:pPr>
    </w:p>
    <w:p w14:paraId="57BA46A4" w14:textId="26CC4A4D" w:rsidR="007B40D7" w:rsidRPr="00601AA7" w:rsidRDefault="007B40D7" w:rsidP="007B40D7">
      <w:pPr>
        <w:rPr>
          <w:rFonts w:asciiTheme="minorHAnsi" w:hAnsiTheme="minorHAnsi" w:cstheme="minorHAnsi"/>
          <w:szCs w:val="28"/>
          <w:lang w:val="es-CR"/>
        </w:rPr>
      </w:pPr>
      <w:bookmarkStart w:id="0" w:name="_GoBack"/>
      <w:bookmarkEnd w:id="0"/>
    </w:p>
    <w:sectPr w:rsidR="007B40D7" w:rsidRPr="00601AA7">
      <w:headerReference w:type="default" r:id="rId1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51473F2" w14:textId="77777777" w:rsidR="00E704C2" w:rsidRDefault="00E704C2" w:rsidP="00E541E1">
      <w:r>
        <w:separator/>
      </w:r>
    </w:p>
  </w:endnote>
  <w:endnote w:type="continuationSeparator" w:id="0">
    <w:p w14:paraId="2564DE68" w14:textId="77777777" w:rsidR="00E704C2" w:rsidRDefault="00E704C2" w:rsidP="00E541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446CAE1" w14:textId="77777777" w:rsidR="00E704C2" w:rsidRDefault="00E704C2" w:rsidP="00E541E1">
      <w:r>
        <w:separator/>
      </w:r>
    </w:p>
  </w:footnote>
  <w:footnote w:type="continuationSeparator" w:id="0">
    <w:p w14:paraId="76FFE0D1" w14:textId="77777777" w:rsidR="00E704C2" w:rsidRDefault="00E704C2" w:rsidP="00E541E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2563BDE" w14:textId="77777777" w:rsidR="00E541E1" w:rsidRDefault="00E541E1">
    <w:pPr>
      <w:pStyle w:val="Encabezado"/>
    </w:pPr>
    <w:r>
      <w:rPr>
        <w:noProof/>
        <w:lang w:val="es-CR" w:eastAsia="es-CR"/>
      </w:rPr>
      <mc:AlternateContent>
        <mc:Choice Requires="wps">
          <w:drawing>
            <wp:anchor distT="0" distB="0" distL="118745" distR="118745" simplePos="0" relativeHeight="251659264" behindDoc="1" locked="0" layoutInCell="1" allowOverlap="0" wp14:anchorId="05A0D924" wp14:editId="06B6E40B">
              <wp:simplePos x="0" y="0"/>
              <wp:positionH relativeFrom="margin">
                <wp:posOffset>-876300</wp:posOffset>
              </wp:positionH>
              <wp:positionV relativeFrom="page">
                <wp:posOffset>38100</wp:posOffset>
              </wp:positionV>
              <wp:extent cx="7719060" cy="723900"/>
              <wp:effectExtent l="0" t="0" r="0" b="0"/>
              <wp:wrapSquare wrapText="bothSides"/>
              <wp:docPr id="197" name="Rectangle 19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19060" cy="7239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sdt>
                          <w:sdtPr>
                            <w:rPr>
                              <w:caps/>
                              <w:color w:val="FFFFFF" w:themeColor="background1"/>
                            </w:rPr>
                            <w:alias w:val="Title"/>
                            <w:tag w:val=""/>
                            <w:id w:val="1189017394"/>
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<w:text/>
                          </w:sdtPr>
                          <w:sdtEndPr/>
                          <w:sdtContent>
                            <w:p w14:paraId="315722AF" w14:textId="77777777" w:rsidR="00E541E1" w:rsidRDefault="00E541E1">
                              <w:pPr>
                                <w:pStyle w:val="Encabezado"/>
                                <w:tabs>
                                  <w:tab w:val="clear" w:pos="4680"/>
                                  <w:tab w:val="clear" w:pos="9360"/>
                                </w:tabs>
                                <w:jc w:val="center"/>
                                <w:rPr>
                                  <w:caps/>
                                  <w:color w:val="FFFFFF" w:themeColor="background1"/>
                                </w:rPr>
                              </w:pPr>
                              <w:r>
                                <w:rPr>
                                  <w:caps/>
                                  <w:color w:val="FFFFFF" w:themeColor="background1"/>
                                </w:rPr>
                                <w:t>XS 3010 DEMOGRAFiA APLICADA</w:t>
                              </w:r>
                            </w:p>
                          </w:sdtContent>
                        </w:sdt>
                        <w:p w14:paraId="76DA5F40" w14:textId="78D23244" w:rsidR="00E541E1" w:rsidRDefault="00E541E1">
                          <w:pPr>
                            <w:pStyle w:val="Encabezado"/>
                            <w:tabs>
                              <w:tab w:val="clear" w:pos="4680"/>
                              <w:tab w:val="clear" w:pos="9360"/>
                            </w:tabs>
                            <w:jc w:val="center"/>
                            <w:rPr>
                              <w:caps/>
                              <w:color w:val="FFFFFF" w:themeColor="background1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<w:pict>
            <v:rect w14:anchorId="05A0D924" id="Rectangle 197" o:spid="_x0000_s1026" style="position:absolute;margin-left:-69pt;margin-top:3pt;width:607.8pt;height:57pt;z-index:-251657216;visibility:visible;mso-wrap-style:square;mso-width-percent:0;mso-height-percent:0;mso-wrap-distance-left:9.35pt;mso-wrap-distance-top:0;mso-wrap-distance-right:9.35pt;mso-wrap-distance-bottom:0;mso-position-horizontal:absolute;mso-position-horizontal-relative:margin;mso-position-vertical:absolute;mso-position-vertical-relative:page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" o:allowoverlap="f" fillcolor="#4472c4 [3204]" stroked="f" strokeweight="1pt">
              <v:textbox>
                <w:txbxContent>
                  <w:sdt>
                    <w:sdtPr>
                      <w:rPr>
                        <w:caps/>
                        <w:color w:val="FFFFFF" w:themeColor="background1"/>
                      </w:rPr>
                      <w:alias w:val="Title"/>
                      <w:tag w:val=""/>
                      <w:id w:val="1189017394"/>
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<w:text/>
                    </w:sdtPr>
                    <w:sdtContent>
                      <w:p w14:paraId="315722AF" w14:textId="77777777" w:rsidR="00E541E1" w:rsidRDefault="00E541E1">
                        <w:pPr>
                          <w:pStyle w:val="Header"/>
                          <w:tabs>
                            <w:tab w:val="clear" w:pos="4680"/>
                            <w:tab w:val="clear" w:pos="9360"/>
                          </w:tabs>
                          <w:jc w:val="center"/>
                          <w:rPr>
                            <w:caps/>
                            <w:color w:val="FFFFFF" w:themeColor="background1"/>
                          </w:rPr>
                        </w:pPr>
                        <w:r>
                          <w:rPr>
                            <w:caps/>
                            <w:color w:val="FFFFFF" w:themeColor="background1"/>
                          </w:rPr>
                          <w:t>XS 3010 DEMOGRAFiA APLICADA</w:t>
                        </w:r>
                      </w:p>
                    </w:sdtContent>
                  </w:sdt>
                  <w:p w14:paraId="76DA5F40" w14:textId="78D23244" w:rsidR="00E541E1" w:rsidRDefault="00E541E1">
                    <w:pPr>
                      <w:pStyle w:val="Header"/>
                      <w:tabs>
                        <w:tab w:val="clear" w:pos="4680"/>
                        <w:tab w:val="clear" w:pos="9360"/>
                      </w:tabs>
                      <w:jc w:val="center"/>
                      <w:rPr>
                        <w:caps/>
                        <w:color w:val="FFFFFF" w:themeColor="background1"/>
                      </w:rPr>
                    </w:pPr>
                  </w:p>
                </w:txbxContent>
              </v:textbox>
              <w10:wrap type="square" anchorx="margin" anchory="page"/>
            </v:rect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A214144"/>
    <w:multiLevelType w:val="hybridMultilevel"/>
    <w:tmpl w:val="869A2DC0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4A87546"/>
    <w:multiLevelType w:val="hybridMultilevel"/>
    <w:tmpl w:val="930E27C4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B3A769A"/>
    <w:multiLevelType w:val="hybridMultilevel"/>
    <w:tmpl w:val="67800730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3BF4520"/>
    <w:multiLevelType w:val="hybridMultilevel"/>
    <w:tmpl w:val="8ECCC9B8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proofState w:spelling="clean" w:grammar="clean"/>
  <w:attachedTemplate r:id="rId1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225B"/>
    <w:rsid w:val="0002176E"/>
    <w:rsid w:val="00037021"/>
    <w:rsid w:val="00090E4C"/>
    <w:rsid w:val="000D6376"/>
    <w:rsid w:val="000F274F"/>
    <w:rsid w:val="00111C9F"/>
    <w:rsid w:val="00163B5B"/>
    <w:rsid w:val="00164D3D"/>
    <w:rsid w:val="001654AA"/>
    <w:rsid w:val="00192863"/>
    <w:rsid w:val="001A2D71"/>
    <w:rsid w:val="001D6AA1"/>
    <w:rsid w:val="001E1379"/>
    <w:rsid w:val="001E40F0"/>
    <w:rsid w:val="002653A9"/>
    <w:rsid w:val="0027754F"/>
    <w:rsid w:val="00290C95"/>
    <w:rsid w:val="002D323E"/>
    <w:rsid w:val="003523FF"/>
    <w:rsid w:val="00353528"/>
    <w:rsid w:val="003824A3"/>
    <w:rsid w:val="00384DE4"/>
    <w:rsid w:val="00396055"/>
    <w:rsid w:val="003E00D0"/>
    <w:rsid w:val="0041370C"/>
    <w:rsid w:val="004C7F0B"/>
    <w:rsid w:val="004E4EE8"/>
    <w:rsid w:val="004E56DE"/>
    <w:rsid w:val="004F439B"/>
    <w:rsid w:val="005326E1"/>
    <w:rsid w:val="005329AE"/>
    <w:rsid w:val="005C56BB"/>
    <w:rsid w:val="005C688F"/>
    <w:rsid w:val="00601AA7"/>
    <w:rsid w:val="0063031E"/>
    <w:rsid w:val="0064225B"/>
    <w:rsid w:val="006422C7"/>
    <w:rsid w:val="00643DA7"/>
    <w:rsid w:val="006530F9"/>
    <w:rsid w:val="00657D33"/>
    <w:rsid w:val="00670C65"/>
    <w:rsid w:val="006C0A8E"/>
    <w:rsid w:val="006D0EE8"/>
    <w:rsid w:val="006E5542"/>
    <w:rsid w:val="00744F49"/>
    <w:rsid w:val="007566EC"/>
    <w:rsid w:val="00765317"/>
    <w:rsid w:val="00787E12"/>
    <w:rsid w:val="007A1FA3"/>
    <w:rsid w:val="007B40D7"/>
    <w:rsid w:val="007E0DD9"/>
    <w:rsid w:val="007F7677"/>
    <w:rsid w:val="008B5FE2"/>
    <w:rsid w:val="008E2807"/>
    <w:rsid w:val="009232E9"/>
    <w:rsid w:val="009312F0"/>
    <w:rsid w:val="00A21A73"/>
    <w:rsid w:val="00A24C80"/>
    <w:rsid w:val="00A4670E"/>
    <w:rsid w:val="00A64F46"/>
    <w:rsid w:val="00A843C7"/>
    <w:rsid w:val="00AB6B98"/>
    <w:rsid w:val="00B11FA8"/>
    <w:rsid w:val="00B53185"/>
    <w:rsid w:val="00B64D35"/>
    <w:rsid w:val="00B707C5"/>
    <w:rsid w:val="00B75689"/>
    <w:rsid w:val="00B80297"/>
    <w:rsid w:val="00BC29C9"/>
    <w:rsid w:val="00C603B9"/>
    <w:rsid w:val="00C71949"/>
    <w:rsid w:val="00C90281"/>
    <w:rsid w:val="00CE6F37"/>
    <w:rsid w:val="00D10AF8"/>
    <w:rsid w:val="00D7121E"/>
    <w:rsid w:val="00D92E56"/>
    <w:rsid w:val="00DC6539"/>
    <w:rsid w:val="00DD3E67"/>
    <w:rsid w:val="00E11D8C"/>
    <w:rsid w:val="00E14D76"/>
    <w:rsid w:val="00E541E1"/>
    <w:rsid w:val="00E704C2"/>
    <w:rsid w:val="00E92E79"/>
    <w:rsid w:val="00EB3B0F"/>
    <w:rsid w:val="00EB4C3A"/>
    <w:rsid w:val="00EC4D07"/>
    <w:rsid w:val="00FB06FF"/>
    <w:rsid w:val="00FE38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674B163"/>
  <w15:chartTrackingRefBased/>
  <w15:docId w15:val="{7529ABE1-0F1E-496F-99B9-22E811A266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B06FF"/>
    <w:pPr>
      <w:spacing w:after="0" w:line="240" w:lineRule="auto"/>
    </w:pPr>
    <w:rPr>
      <w:rFonts w:ascii="Consolas" w:hAnsi="Consolas" w:cs="Times New Roman"/>
      <w:sz w:val="28"/>
      <w:szCs w:val="24"/>
      <w:lang w:val="es-ES_tradnl" w:eastAsia="es-ES"/>
    </w:rPr>
  </w:style>
  <w:style w:type="paragraph" w:styleId="Ttulo1">
    <w:name w:val="heading 1"/>
    <w:basedOn w:val="Normal"/>
    <w:next w:val="Normal"/>
    <w:link w:val="Ttulo1Car"/>
    <w:uiPriority w:val="9"/>
    <w:qFormat/>
    <w:rsid w:val="00FB06FF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Style1">
    <w:name w:val="Style1"/>
    <w:basedOn w:val="Ttulo"/>
    <w:link w:val="Style1Char"/>
    <w:qFormat/>
    <w:rsid w:val="00FB06FF"/>
    <w:rPr>
      <w:rFonts w:ascii="Consolas" w:hAnsi="Consolas"/>
      <w:caps/>
      <w:color w:val="404040" w:themeColor="text1" w:themeTint="BF"/>
      <w:kern w:val="0"/>
      <w:sz w:val="32"/>
      <w:szCs w:val="72"/>
    </w:rPr>
  </w:style>
  <w:style w:type="character" w:customStyle="1" w:styleId="Style1Char">
    <w:name w:val="Style1 Char"/>
    <w:basedOn w:val="TtuloCar"/>
    <w:link w:val="Style1"/>
    <w:rsid w:val="00FB06FF"/>
    <w:rPr>
      <w:rFonts w:ascii="Consolas" w:eastAsiaTheme="majorEastAsia" w:hAnsi="Consolas" w:cstheme="majorBidi"/>
      <w:caps/>
      <w:color w:val="404040" w:themeColor="text1" w:themeTint="BF"/>
      <w:spacing w:val="-10"/>
      <w:kern w:val="28"/>
      <w:sz w:val="32"/>
      <w:szCs w:val="72"/>
    </w:rPr>
  </w:style>
  <w:style w:type="paragraph" w:styleId="Ttulo">
    <w:name w:val="Title"/>
    <w:basedOn w:val="Normal"/>
    <w:next w:val="Normal"/>
    <w:link w:val="TtuloCar"/>
    <w:uiPriority w:val="10"/>
    <w:qFormat/>
    <w:rsid w:val="00FB06FF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tuloCar">
    <w:name w:val="Título Car"/>
    <w:basedOn w:val="Fuentedeprrafopredeter"/>
    <w:link w:val="Ttulo"/>
    <w:uiPriority w:val="10"/>
    <w:rsid w:val="00FB06F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X3010">
    <w:name w:val="X3010"/>
    <w:basedOn w:val="Ttulo1"/>
    <w:next w:val="Normal"/>
    <w:link w:val="X3010Char"/>
    <w:qFormat/>
    <w:rsid w:val="00FB06FF"/>
    <w:pPr>
      <w:spacing w:before="400" w:after="40"/>
    </w:pPr>
    <w:rPr>
      <w:rFonts w:ascii="Consolas" w:hAnsi="Consolas"/>
      <w:caps/>
      <w:color w:val="0070C0"/>
      <w:spacing w:val="-10"/>
      <w:szCs w:val="36"/>
    </w:rPr>
  </w:style>
  <w:style w:type="character" w:customStyle="1" w:styleId="X3010Char">
    <w:name w:val="X3010 Char"/>
    <w:basedOn w:val="TtuloCar"/>
    <w:link w:val="X3010"/>
    <w:rsid w:val="00FB06FF"/>
    <w:rPr>
      <w:rFonts w:ascii="Consolas" w:eastAsiaTheme="majorEastAsia" w:hAnsi="Consolas" w:cstheme="majorBidi"/>
      <w:caps/>
      <w:color w:val="0070C0"/>
      <w:spacing w:val="-10"/>
      <w:kern w:val="28"/>
      <w:sz w:val="32"/>
      <w:szCs w:val="36"/>
    </w:rPr>
  </w:style>
  <w:style w:type="character" w:customStyle="1" w:styleId="Ttulo1Car">
    <w:name w:val="Título 1 Car"/>
    <w:basedOn w:val="Fuentedeprrafopredeter"/>
    <w:link w:val="Ttulo1"/>
    <w:uiPriority w:val="9"/>
    <w:rsid w:val="00FB06F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Encabezado">
    <w:name w:val="header"/>
    <w:basedOn w:val="Normal"/>
    <w:link w:val="EncabezadoCar"/>
    <w:uiPriority w:val="99"/>
    <w:unhideWhenUsed/>
    <w:rsid w:val="00E541E1"/>
    <w:pPr>
      <w:tabs>
        <w:tab w:val="center" w:pos="4680"/>
        <w:tab w:val="right" w:pos="9360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E541E1"/>
    <w:rPr>
      <w:rFonts w:ascii="Consolas" w:hAnsi="Consolas" w:cs="Times New Roman"/>
      <w:sz w:val="28"/>
      <w:szCs w:val="24"/>
      <w:lang w:val="es-ES_tradnl" w:eastAsia="es-ES"/>
    </w:rPr>
  </w:style>
  <w:style w:type="paragraph" w:styleId="Piedepgina">
    <w:name w:val="footer"/>
    <w:basedOn w:val="Normal"/>
    <w:link w:val="PiedepginaCar"/>
    <w:uiPriority w:val="99"/>
    <w:unhideWhenUsed/>
    <w:rsid w:val="00E541E1"/>
    <w:pPr>
      <w:tabs>
        <w:tab w:val="center" w:pos="4680"/>
        <w:tab w:val="right" w:pos="9360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E541E1"/>
    <w:rPr>
      <w:rFonts w:ascii="Consolas" w:hAnsi="Consolas" w:cs="Times New Roman"/>
      <w:sz w:val="28"/>
      <w:szCs w:val="24"/>
      <w:lang w:val="es-ES_tradnl" w:eastAsia="es-ES"/>
    </w:rPr>
  </w:style>
  <w:style w:type="paragraph" w:styleId="Prrafodelista">
    <w:name w:val="List Paragraph"/>
    <w:basedOn w:val="Normal"/>
    <w:uiPriority w:val="34"/>
    <w:qFormat/>
    <w:rsid w:val="008E2807"/>
    <w:pPr>
      <w:ind w:left="720"/>
      <w:contextualSpacing/>
    </w:pPr>
  </w:style>
  <w:style w:type="table" w:styleId="Tablaconcuadrcula">
    <w:name w:val="Table Grid"/>
    <w:basedOn w:val="Tablanormal"/>
    <w:uiPriority w:val="39"/>
    <w:rsid w:val="008E280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63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136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139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518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15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835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515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730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190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41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package" Target="embeddings/Hoja_de_c_lculo_de_Microsoft_Excel.xlsx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igna\Dropbox\000CLASES\000%20XS3010%20demograf&#237;a%20Aplicada%202022\XS3010%20Practica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XS3010 Practica</Template>
  <TotalTime>1</TotalTime>
  <Pages>3</Pages>
  <Words>315</Words>
  <Characters>1733</Characters>
  <Application>Microsoft Office Word</Application>
  <DocSecurity>0</DocSecurity>
  <Lines>14</Lines>
  <Paragraphs>4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XS 3010 DEMOGRAFiA APLICADA</vt:lpstr>
      <vt:lpstr>XS 3010 DEMOGRAFiA APLICADA</vt:lpstr>
    </vt:vector>
  </TitlesOfParts>
  <Company/>
  <LinksUpToDate>false</LinksUpToDate>
  <CharactersWithSpaces>20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XS 3010 DEMOGRAFiA APLICADA</dc:title>
  <dc:subject/>
  <dc:creator>AR</dc:creator>
  <cp:keywords/>
  <dc:description/>
  <cp:lastModifiedBy>soporteCCP</cp:lastModifiedBy>
  <cp:revision>2</cp:revision>
  <dcterms:created xsi:type="dcterms:W3CDTF">2023-07-05T23:49:00Z</dcterms:created>
  <dcterms:modified xsi:type="dcterms:W3CDTF">2023-07-05T23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